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14995A8" w14:textId="588D2635" w:rsidR="00565410" w:rsidRPr="00386483" w:rsidRDefault="00640927" w:rsidP="00565410">
      <w:pPr>
        <w:rPr>
          <w:sz w:val="28"/>
          <w:szCs w:val="28"/>
        </w:rPr>
      </w:pPr>
      <w:r>
        <w:rPr>
          <w:sz w:val="28"/>
          <w:szCs w:val="28"/>
          <w:u w:val="single"/>
        </w:rPr>
        <w:t xml:space="preserve">Applied Calculus - </w:t>
      </w:r>
      <w:r w:rsidR="0095003C" w:rsidRPr="0095003C">
        <w:rPr>
          <w:sz w:val="28"/>
          <w:szCs w:val="28"/>
          <w:u w:val="single"/>
        </w:rPr>
        <w:t>Sample</w:t>
      </w:r>
      <w:r w:rsidR="0095003C">
        <w:rPr>
          <w:sz w:val="28"/>
          <w:szCs w:val="28"/>
        </w:rPr>
        <w:t xml:space="preserve"> </w:t>
      </w:r>
      <w:r w:rsidR="00565410" w:rsidRPr="007A5938">
        <w:rPr>
          <w:sz w:val="28"/>
          <w:szCs w:val="28"/>
          <w:u w:val="single"/>
        </w:rPr>
        <w:t>T</w:t>
      </w:r>
      <w:r w:rsidR="00565410">
        <w:rPr>
          <w:sz w:val="28"/>
          <w:szCs w:val="28"/>
          <w:u w:val="single"/>
        </w:rPr>
        <w:t>echnology Problem</w:t>
      </w:r>
      <w:r w:rsidR="00565410">
        <w:rPr>
          <w:sz w:val="28"/>
          <w:szCs w:val="28"/>
        </w:rPr>
        <w:tab/>
      </w:r>
      <w:r w:rsidR="00565410">
        <w:rPr>
          <w:sz w:val="28"/>
          <w:szCs w:val="28"/>
        </w:rPr>
        <w:tab/>
      </w:r>
    </w:p>
    <w:p w14:paraId="4EFF1583" w14:textId="77777777" w:rsidR="00565410" w:rsidRDefault="00565410" w:rsidP="00565410">
      <w:pPr>
        <w:ind w:left="5760" w:hanging="5760"/>
      </w:pPr>
    </w:p>
    <w:p w14:paraId="2AE9275F" w14:textId="77777777" w:rsidR="00565410" w:rsidRPr="005E5963" w:rsidRDefault="00565410" w:rsidP="00565410">
      <w:pPr>
        <w:rPr>
          <w:rStyle w:val="Hyperlink"/>
        </w:rPr>
      </w:pPr>
      <w:r w:rsidRPr="005E5963">
        <w:t xml:space="preserve">Solve each problem using technology.   </w:t>
      </w:r>
      <w:hyperlink r:id="rId5" w:history="1">
        <w:r w:rsidRPr="005E5963">
          <w:rPr>
            <w:rStyle w:val="Hyperlink"/>
          </w:rPr>
          <w:t>http://www.wolframalpha.com</w:t>
        </w:r>
      </w:hyperlink>
    </w:p>
    <w:p w14:paraId="7E287E6A" w14:textId="77777777" w:rsidR="00817EBF" w:rsidRDefault="00817EBF" w:rsidP="002E4BA9">
      <w:pPr>
        <w:rPr>
          <w:rFonts w:cs="Tahoma"/>
          <w:color w:val="FF0000"/>
        </w:rPr>
      </w:pPr>
    </w:p>
    <w:p w14:paraId="4320775A" w14:textId="77777777" w:rsidR="00565410" w:rsidRPr="005E5963" w:rsidRDefault="00565410" w:rsidP="00565410">
      <w:pPr>
        <w:rPr>
          <w:rFonts w:cs="Tahoma"/>
          <w:color w:val="070007"/>
        </w:rPr>
      </w:pPr>
    </w:p>
    <w:p w14:paraId="62ABC589" w14:textId="503DC32E" w:rsidR="00565410" w:rsidRPr="001C6D62" w:rsidRDefault="00565410" w:rsidP="00565410">
      <w:pPr>
        <w:numPr>
          <w:ilvl w:val="0"/>
          <w:numId w:val="2"/>
        </w:numPr>
        <w:rPr>
          <w:rFonts w:cs="Tahoma"/>
          <w:color w:val="070007"/>
        </w:rPr>
      </w:pPr>
      <w:r w:rsidRPr="0095003C">
        <w:rPr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36BA5556" wp14:editId="1EE6A7F2">
                <wp:simplePos x="0" y="0"/>
                <wp:positionH relativeFrom="column">
                  <wp:posOffset>2477770</wp:posOffset>
                </wp:positionH>
                <wp:positionV relativeFrom="paragraph">
                  <wp:posOffset>94615</wp:posOffset>
                </wp:positionV>
                <wp:extent cx="1508760" cy="857250"/>
                <wp:effectExtent l="0" t="0" r="15240" b="19050"/>
                <wp:wrapSquare wrapText="bothSides"/>
                <wp:docPr id="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08760" cy="85725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 xmlns:mv="urn:schemas-microsoft-com:mac:vml" xmlns:mo="http://schemas.microsoft.com/office/mac/office/2008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 xmlns:mv="urn:schemas-microsoft-com:mac:vml" xmlns:mo="http://schemas.microsoft.com/office/mac/office/2008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14:paraId="29E2A1FF" w14:textId="77777777" w:rsidR="00565410" w:rsidRDefault="00565410" w:rsidP="00565410">
                            <w:pPr>
                              <w:rPr>
                                <w:rFonts w:cs="Tahoma"/>
                                <w:color w:val="070007"/>
                                <w:sz w:val="20"/>
                                <w:szCs w:val="20"/>
                              </w:rPr>
                            </w:pPr>
                          </w:p>
                          <w:p w14:paraId="766D8BE6" w14:textId="77777777" w:rsidR="00565410" w:rsidRDefault="00565410" w:rsidP="00565410">
                            <w:pPr>
                              <w:rPr>
                                <w:rFonts w:cs="Tahoma"/>
                                <w:color w:val="070007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cs="Tahoma"/>
                                <w:color w:val="070007"/>
                                <w:sz w:val="20"/>
                                <w:szCs w:val="20"/>
                              </w:rPr>
                              <w:tab/>
                            </w:r>
                          </w:p>
                          <w:p w14:paraId="639CF5B5" w14:textId="77777777" w:rsidR="00565410" w:rsidRDefault="00565410" w:rsidP="00565410">
                            <w:pPr>
                              <w:rPr>
                                <w:rFonts w:cs="Tahoma"/>
                                <w:color w:val="070007"/>
                                <w:sz w:val="20"/>
                                <w:szCs w:val="20"/>
                              </w:rPr>
                            </w:pPr>
                          </w:p>
                          <w:p w14:paraId="178B0409" w14:textId="77777777" w:rsidR="00565410" w:rsidRPr="003A6B8D" w:rsidRDefault="00565410" w:rsidP="00565410">
                            <w:pPr>
                              <w:rPr>
                                <w:rFonts w:cs="Tahoma"/>
                                <w:color w:val="070007"/>
                                <w:sz w:val="20"/>
                                <w:szCs w:val="20"/>
                              </w:rPr>
                            </w:pPr>
                          </w:p>
                        </w:txbxContent>
                      </wps:txbx>
                      <wps:bodyPr rot="0" vert="horz" wrap="square" lIns="91440" tIns="91440" rIns="91440" bIns="9144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mv="urn:schemas-microsoft-com:mac:vml" xmlns:mo="http://schemas.microsoft.com/office/mac/office/2008/main">
            <w:pict>
              <v:shapetype w14:anchorId="36BA5556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195.1pt;margin-top:7.45pt;width:118.8pt;height:67.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" filled="f" strokecolor="black [3213]">
                <v:textbox inset=",7.2pt,,7.2pt">
                  <w:txbxContent>
                    <w:p w14:paraId="29E2A1FF" w14:textId="77777777" w:rsidR="00565410" w:rsidRDefault="00565410" w:rsidP="00565410">
                      <w:pPr>
                        <w:rPr>
                          <w:rFonts w:cs="Tahoma"/>
                          <w:color w:val="070007"/>
                          <w:sz w:val="20"/>
                          <w:szCs w:val="20"/>
                        </w:rPr>
                      </w:pPr>
                    </w:p>
                    <w:p w14:paraId="766D8BE6" w14:textId="77777777" w:rsidR="00565410" w:rsidRDefault="00565410" w:rsidP="00565410">
                      <w:pPr>
                        <w:rPr>
                          <w:rFonts w:cs="Tahoma"/>
                          <w:color w:val="070007"/>
                          <w:sz w:val="20"/>
                          <w:szCs w:val="20"/>
                        </w:rPr>
                      </w:pPr>
                      <w:r>
                        <w:rPr>
                          <w:rFonts w:cs="Tahoma"/>
                          <w:color w:val="070007"/>
                          <w:sz w:val="20"/>
                          <w:szCs w:val="20"/>
                        </w:rPr>
                        <w:tab/>
                      </w:r>
                    </w:p>
                    <w:p w14:paraId="639CF5B5" w14:textId="77777777" w:rsidR="00565410" w:rsidRDefault="00565410" w:rsidP="00565410">
                      <w:pPr>
                        <w:rPr>
                          <w:rFonts w:cs="Tahoma"/>
                          <w:color w:val="070007"/>
                          <w:sz w:val="20"/>
                          <w:szCs w:val="20"/>
                        </w:rPr>
                      </w:pPr>
                    </w:p>
                    <w:p w14:paraId="178B0409" w14:textId="77777777" w:rsidR="00565410" w:rsidRPr="003A6B8D" w:rsidRDefault="00565410" w:rsidP="00565410">
                      <w:pPr>
                        <w:rPr>
                          <w:rFonts w:cs="Tahoma"/>
                          <w:color w:val="070007"/>
                          <w:sz w:val="20"/>
                          <w:szCs w:val="20"/>
                        </w:rPr>
                      </w:pPr>
                    </w:p>
                  </w:txbxContent>
                </v:textbox>
                <w10:wrap type="square"/>
              </v:shape>
            </w:pict>
          </mc:Fallback>
        </mc:AlternateContent>
      </w:r>
      <w:r w:rsidR="001C6D62" w:rsidRPr="0095003C">
        <w:rPr>
          <w:noProof/>
          <w:sz w:val="32"/>
          <w:szCs w:val="32"/>
        </w:rPr>
        <w:t>Find</w:t>
      </w:r>
      <m:oMath>
        <m:r>
          <w:rPr>
            <w:rFonts w:ascii="Cambria Math" w:hAnsi="Cambria Math"/>
            <w:noProof/>
            <w:sz w:val="32"/>
            <w:szCs w:val="32"/>
          </w:rPr>
          <m:t xml:space="preserve">  </m:t>
        </m:r>
        <m:func>
          <m:funcPr>
            <m:ctrlPr>
              <w:rPr>
                <w:rFonts w:ascii="Cambria Math" w:hAnsi="Cambria Math" w:cs="Tahoma"/>
                <w:i/>
                <w:color w:val="070007"/>
                <w:sz w:val="32"/>
                <w:szCs w:val="32"/>
              </w:rPr>
            </m:ctrlPr>
          </m:funcPr>
          <m:fName>
            <m:limLow>
              <m:limLowPr>
                <m:ctrlPr>
                  <w:rPr>
                    <w:rFonts w:ascii="Cambria Math" w:hAnsi="Cambria Math" w:cs="Tahoma"/>
                    <w:i/>
                    <w:color w:val="070007"/>
                    <w:sz w:val="32"/>
                    <w:szCs w:val="32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ahoma"/>
                    <w:color w:val="070007"/>
                    <w:sz w:val="32"/>
                    <w:szCs w:val="32"/>
                  </w:rPr>
                  <m:t>lim</m:t>
                </m:r>
              </m:e>
              <m:lim>
                <m:r>
                  <w:rPr>
                    <w:rFonts w:ascii="Cambria Math" w:hAnsi="Cambria Math" w:cs="Tahoma"/>
                    <w:color w:val="070007"/>
                    <w:sz w:val="32"/>
                    <w:szCs w:val="32"/>
                  </w:rPr>
                  <m:t>x→2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 w:cs="Tahoma"/>
                    <w:i/>
                    <w:color w:val="070007"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hAnsi="Cambria Math" w:cs="Tahoma"/>
                    <w:color w:val="070007"/>
                    <w:sz w:val="32"/>
                    <w:szCs w:val="32"/>
                  </w:rPr>
                  <m:t>x+5</m:t>
                </m:r>
              </m:num>
              <m:den>
                <m:r>
                  <w:rPr>
                    <w:rFonts w:ascii="Cambria Math" w:hAnsi="Cambria Math" w:cs="Tahoma"/>
                    <w:color w:val="070007"/>
                    <w:sz w:val="32"/>
                    <w:szCs w:val="32"/>
                  </w:rPr>
                  <m:t>x+1</m:t>
                </m:r>
              </m:den>
            </m:f>
          </m:e>
        </m:func>
      </m:oMath>
      <w:r w:rsidR="00B31167">
        <w:rPr>
          <w:noProof/>
        </w:rPr>
        <w:t xml:space="preserve"> </w:t>
      </w:r>
      <w:r w:rsidRPr="001C6D62">
        <w:rPr>
          <w:rFonts w:cs="Tahoma"/>
          <w:color w:val="070007"/>
        </w:rPr>
        <w:t xml:space="preserve"> </w:t>
      </w:r>
      <w:r w:rsidR="00C854A2">
        <w:rPr>
          <w:rFonts w:cs="Tahoma"/>
          <w:noProof/>
          <w:color w:val="070007"/>
        </w:rPr>
        <w:object w:dxaOrig="100" w:dyaOrig="120" w14:anchorId="3F19D2C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5.35pt;height:6pt;mso-width-percent:0;mso-height-percent:0;mso-width-percent:0;mso-height-percent:0" o:ole="">
            <v:imagedata r:id="rId6" o:title=""/>
          </v:shape>
          <o:OLEObject Type="Embed" ProgID="Equation.DSMT4" ShapeID="_x0000_i1025" DrawAspect="Content" ObjectID="_1705752626" r:id="rId7"/>
        </w:object>
      </w:r>
      <w:r w:rsidR="001C6D62" w:rsidRPr="001C6D62">
        <w:rPr>
          <w:rFonts w:cs="Tahoma"/>
          <w:color w:val="070007"/>
        </w:rPr>
        <w:t xml:space="preserve"> </w:t>
      </w:r>
    </w:p>
    <w:p w14:paraId="72C61333" w14:textId="77777777" w:rsidR="00565410" w:rsidRPr="005E5963" w:rsidRDefault="00565410" w:rsidP="00565410">
      <w:pPr>
        <w:rPr>
          <w:rFonts w:cs="Tahoma"/>
          <w:color w:val="070007"/>
        </w:rPr>
      </w:pPr>
    </w:p>
    <w:p w14:paraId="076723E0" w14:textId="77777777" w:rsidR="00565410" w:rsidRPr="005E5963" w:rsidRDefault="00565410" w:rsidP="00565410">
      <w:pPr>
        <w:rPr>
          <w:rFonts w:cs="Tahoma"/>
          <w:color w:val="070007"/>
        </w:rPr>
      </w:pPr>
    </w:p>
    <w:p w14:paraId="1AD800B9" w14:textId="77777777" w:rsidR="00565410" w:rsidRPr="005E5963" w:rsidRDefault="00565410" w:rsidP="00565410">
      <w:pPr>
        <w:rPr>
          <w:rFonts w:cs="Tahoma"/>
          <w:color w:val="070007"/>
        </w:rPr>
      </w:pPr>
    </w:p>
    <w:p w14:paraId="14A57384" w14:textId="2933D44E" w:rsidR="001C6D62" w:rsidRPr="0095003C" w:rsidRDefault="001C6D62" w:rsidP="00565410">
      <w:pPr>
        <w:numPr>
          <w:ilvl w:val="0"/>
          <w:numId w:val="2"/>
        </w:numPr>
        <w:rPr>
          <w:rFonts w:cs="Tahoma"/>
          <w:color w:val="070007"/>
          <w:sz w:val="32"/>
          <w:szCs w:val="32"/>
        </w:rPr>
      </w:pPr>
      <w:r w:rsidRPr="0095003C">
        <w:rPr>
          <w:rFonts w:cs="Tahoma"/>
          <w:color w:val="070007"/>
          <w:sz w:val="32"/>
          <w:szCs w:val="32"/>
        </w:rPr>
        <w:t xml:space="preserve">Find </w:t>
      </w:r>
      <w:r w:rsidR="00565410" w:rsidRPr="0095003C">
        <w:rPr>
          <w:rFonts w:cs="Tahoma"/>
          <w:color w:val="070007"/>
          <w:sz w:val="32"/>
          <w:szCs w:val="32"/>
        </w:rPr>
        <w:t xml:space="preserve"> </w:t>
      </w:r>
      <m:oMath>
        <m:func>
          <m:funcPr>
            <m:ctrlPr>
              <w:rPr>
                <w:rFonts w:ascii="Cambria Math" w:hAnsi="Cambria Math" w:cs="Tahoma"/>
                <w:i/>
                <w:color w:val="070007"/>
                <w:sz w:val="32"/>
                <w:szCs w:val="32"/>
              </w:rPr>
            </m:ctrlPr>
          </m:funcPr>
          <m:fName>
            <m:limLow>
              <m:limLowPr>
                <m:ctrlPr>
                  <w:rPr>
                    <w:rFonts w:ascii="Cambria Math" w:hAnsi="Cambria Math" w:cs="Tahoma"/>
                    <w:i/>
                    <w:color w:val="070007"/>
                    <w:sz w:val="32"/>
                    <w:szCs w:val="32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ahoma"/>
                    <w:color w:val="070007"/>
                    <w:sz w:val="32"/>
                    <w:szCs w:val="32"/>
                  </w:rPr>
                  <m:t>lim</m:t>
                </m:r>
              </m:e>
              <m:lim>
                <m:r>
                  <w:rPr>
                    <w:rFonts w:ascii="Cambria Math" w:hAnsi="Cambria Math" w:cs="Tahoma"/>
                    <w:color w:val="070007"/>
                    <w:sz w:val="32"/>
                    <w:szCs w:val="32"/>
                  </w:rPr>
                  <m:t>x→∞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 w:cs="Tahoma"/>
                    <w:i/>
                    <w:color w:val="070007"/>
                    <w:sz w:val="32"/>
                    <w:szCs w:val="32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 w:cs="Tahoma"/>
                        <w:i/>
                        <w:color w:val="070007"/>
                        <w:sz w:val="32"/>
                        <w:szCs w:val="32"/>
                      </w:rPr>
                    </m:ctrlPr>
                  </m:sSupPr>
                  <m:e>
                    <m:r>
                      <w:rPr>
                        <w:rFonts w:ascii="Cambria Math" w:hAnsi="Cambria Math" w:cs="Tahoma"/>
                        <w:color w:val="070007"/>
                        <w:sz w:val="32"/>
                        <w:szCs w:val="32"/>
                      </w:rPr>
                      <m:t>4x</m:t>
                    </m:r>
                  </m:e>
                  <m:sup>
                    <m:r>
                      <w:rPr>
                        <w:rFonts w:ascii="Cambria Math" w:hAnsi="Cambria Math" w:cs="Tahoma"/>
                        <w:color w:val="070007"/>
                        <w:sz w:val="32"/>
                        <w:szCs w:val="32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ahoma"/>
                    <w:color w:val="070007"/>
                    <w:sz w:val="32"/>
                    <w:szCs w:val="32"/>
                  </w:rPr>
                  <m:t>-3x+6</m:t>
                </m:r>
              </m:num>
              <m:den>
                <m:r>
                  <w:rPr>
                    <w:rFonts w:ascii="Cambria Math" w:hAnsi="Cambria Math" w:cs="Tahoma"/>
                    <w:color w:val="070007"/>
                    <w:sz w:val="32"/>
                    <w:szCs w:val="32"/>
                  </w:rPr>
                  <m:t>5</m:t>
                </m:r>
                <m:sSup>
                  <m:sSupPr>
                    <m:ctrlPr>
                      <w:rPr>
                        <w:rFonts w:ascii="Cambria Math" w:hAnsi="Cambria Math" w:cs="Tahoma"/>
                        <w:i/>
                        <w:color w:val="070007"/>
                        <w:sz w:val="32"/>
                        <w:szCs w:val="32"/>
                      </w:rPr>
                    </m:ctrlPr>
                  </m:sSupPr>
                  <m:e>
                    <m:r>
                      <w:rPr>
                        <w:rFonts w:ascii="Cambria Math" w:hAnsi="Cambria Math" w:cs="Tahoma"/>
                        <w:color w:val="070007"/>
                        <w:sz w:val="32"/>
                        <w:szCs w:val="32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ahoma"/>
                        <w:color w:val="070007"/>
                        <w:sz w:val="32"/>
                        <w:szCs w:val="32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ahoma"/>
                    <w:color w:val="070007"/>
                    <w:sz w:val="32"/>
                    <w:szCs w:val="32"/>
                  </w:rPr>
                  <m:t>+9</m:t>
                </m:r>
              </m:den>
            </m:f>
          </m:e>
        </m:func>
      </m:oMath>
    </w:p>
    <w:p w14:paraId="6FF79345" w14:textId="456B4593" w:rsidR="001C6D62" w:rsidRDefault="001C6D62" w:rsidP="001C6D62">
      <w:pPr>
        <w:rPr>
          <w:rFonts w:cs="Tahoma"/>
          <w:color w:val="070007"/>
        </w:rPr>
      </w:pPr>
    </w:p>
    <w:p w14:paraId="3F58F52A" w14:textId="446473E0" w:rsidR="001C6D62" w:rsidRDefault="0095003C" w:rsidP="001C6D62">
      <w:pPr>
        <w:rPr>
          <w:rFonts w:cs="Tahoma"/>
          <w:color w:val="070007"/>
        </w:rPr>
      </w:pPr>
      <w:r w:rsidRPr="005E5963">
        <w:rPr>
          <w:rFonts w:cs="Tahoma"/>
          <w:noProof/>
          <w:color w:val="070007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0BA3F48C" wp14:editId="2C8B88C5">
                <wp:simplePos x="0" y="0"/>
                <wp:positionH relativeFrom="column">
                  <wp:posOffset>2583815</wp:posOffset>
                </wp:positionH>
                <wp:positionV relativeFrom="paragraph">
                  <wp:posOffset>36195</wp:posOffset>
                </wp:positionV>
                <wp:extent cx="1401445" cy="825500"/>
                <wp:effectExtent l="0" t="0" r="8255" b="12700"/>
                <wp:wrapThrough wrapText="bothSides">
                  <wp:wrapPolygon edited="0">
                    <wp:start x="0" y="0"/>
                    <wp:lineTo x="0" y="21600"/>
                    <wp:lineTo x="21531" y="21600"/>
                    <wp:lineTo x="21531" y="0"/>
                    <wp:lineTo x="0" y="0"/>
                  </wp:wrapPolygon>
                </wp:wrapThrough>
                <wp:docPr id="2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01445" cy="82550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 xmlns:mv="urn:schemas-microsoft-com:mac:vml" xmlns:mo="http://schemas.microsoft.com/office/mac/office/2008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 xmlns:mv="urn:schemas-microsoft-com:mac:vml" xmlns:mo="http://schemas.microsoft.com/office/mac/office/2008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14:paraId="2305A471" w14:textId="77777777" w:rsidR="00565410" w:rsidRDefault="00565410" w:rsidP="00565410">
                            <w:pPr>
                              <w:rPr>
                                <w:rFonts w:cs="Tahoma"/>
                                <w:color w:val="070007"/>
                                <w:sz w:val="20"/>
                                <w:szCs w:val="20"/>
                              </w:rPr>
                            </w:pPr>
                          </w:p>
                          <w:p w14:paraId="2A825A1E" w14:textId="77777777" w:rsidR="00565410" w:rsidRDefault="00565410" w:rsidP="00565410">
                            <w:pPr>
                              <w:rPr>
                                <w:rFonts w:cs="Tahoma"/>
                                <w:color w:val="070007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cs="Tahoma"/>
                                <w:color w:val="070007"/>
                                <w:sz w:val="20"/>
                                <w:szCs w:val="20"/>
                              </w:rPr>
                              <w:t xml:space="preserve">        </w:t>
                            </w:r>
                          </w:p>
                          <w:p w14:paraId="65C80D48" w14:textId="77777777" w:rsidR="00565410" w:rsidRDefault="00565410" w:rsidP="00565410">
                            <w:pPr>
                              <w:rPr>
                                <w:rFonts w:cs="Tahoma"/>
                                <w:color w:val="070007"/>
                                <w:sz w:val="20"/>
                                <w:szCs w:val="20"/>
                              </w:rPr>
                            </w:pPr>
                          </w:p>
                          <w:p w14:paraId="46B281EF" w14:textId="77777777" w:rsidR="00565410" w:rsidRPr="003A6B8D" w:rsidRDefault="00565410" w:rsidP="00565410">
                            <w:pPr>
                              <w:rPr>
                                <w:rFonts w:cs="Tahoma"/>
                                <w:color w:val="070007"/>
                                <w:sz w:val="20"/>
                                <w:szCs w:val="20"/>
                              </w:rPr>
                            </w:pPr>
                          </w:p>
                        </w:txbxContent>
                      </wps:txbx>
                      <wps:bodyPr rot="0" vert="horz" wrap="square" lIns="91440" tIns="91440" rIns="91440" bIns="9144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mv="urn:schemas-microsoft-com:mac:vml" xmlns:mo="http://schemas.microsoft.com/office/mac/office/2008/main">
            <w:pict>
              <v:shape w14:anchorId="0BA3F48C" id="Text Box 3" o:spid="_x0000_s1027" type="#_x0000_t202" style="position:absolute;margin-left:203.45pt;margin-top:2.85pt;width:110.35pt;height:6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" filled="f">
                <v:textbox inset=",7.2pt,,7.2pt">
                  <w:txbxContent>
                    <w:p w14:paraId="2305A471" w14:textId="77777777" w:rsidR="00565410" w:rsidRDefault="00565410" w:rsidP="00565410">
                      <w:pPr>
                        <w:rPr>
                          <w:rFonts w:cs="Tahoma"/>
                          <w:color w:val="070007"/>
                          <w:sz w:val="20"/>
                          <w:szCs w:val="20"/>
                        </w:rPr>
                      </w:pPr>
                    </w:p>
                    <w:p w14:paraId="2A825A1E" w14:textId="77777777" w:rsidR="00565410" w:rsidRDefault="00565410" w:rsidP="00565410">
                      <w:pPr>
                        <w:rPr>
                          <w:rFonts w:cs="Tahoma"/>
                          <w:color w:val="070007"/>
                          <w:sz w:val="20"/>
                          <w:szCs w:val="20"/>
                        </w:rPr>
                      </w:pPr>
                      <w:r>
                        <w:rPr>
                          <w:rFonts w:cs="Tahoma"/>
                          <w:color w:val="070007"/>
                          <w:sz w:val="20"/>
                          <w:szCs w:val="20"/>
                        </w:rPr>
                        <w:t xml:space="preserve">        </w:t>
                      </w:r>
                    </w:p>
                    <w:p w14:paraId="65C80D48" w14:textId="77777777" w:rsidR="00565410" w:rsidRDefault="00565410" w:rsidP="00565410">
                      <w:pPr>
                        <w:rPr>
                          <w:rFonts w:cs="Tahoma"/>
                          <w:color w:val="070007"/>
                          <w:sz w:val="20"/>
                          <w:szCs w:val="20"/>
                        </w:rPr>
                      </w:pPr>
                    </w:p>
                    <w:p w14:paraId="46B281EF" w14:textId="77777777" w:rsidR="00565410" w:rsidRPr="003A6B8D" w:rsidRDefault="00565410" w:rsidP="00565410">
                      <w:pPr>
                        <w:rPr>
                          <w:rFonts w:cs="Tahoma"/>
                          <w:color w:val="070007"/>
                          <w:sz w:val="20"/>
                          <w:szCs w:val="20"/>
                        </w:rPr>
                      </w:pPr>
                    </w:p>
                  </w:txbxContent>
                </v:textbox>
                <w10:wrap type="through"/>
              </v:shape>
            </w:pict>
          </mc:Fallback>
        </mc:AlternateContent>
      </w:r>
    </w:p>
    <w:p w14:paraId="7C7EA749" w14:textId="21E49EB9" w:rsidR="001C6D62" w:rsidRDefault="001C6D62" w:rsidP="001C6D62">
      <w:pPr>
        <w:rPr>
          <w:rFonts w:cs="Tahoma"/>
          <w:color w:val="070007"/>
        </w:rPr>
      </w:pPr>
    </w:p>
    <w:p w14:paraId="5AA9D4C8" w14:textId="4054D1A0" w:rsidR="001C6D62" w:rsidRDefault="001C6D62" w:rsidP="001C6D62">
      <w:pPr>
        <w:rPr>
          <w:rFonts w:cs="Tahoma"/>
          <w:color w:val="070007"/>
        </w:rPr>
      </w:pPr>
    </w:p>
    <w:p w14:paraId="10FAC038" w14:textId="7EACD6B1" w:rsidR="001C6D62" w:rsidRDefault="001C6D62" w:rsidP="001C6D62">
      <w:pPr>
        <w:rPr>
          <w:rFonts w:cs="Tahoma"/>
          <w:color w:val="070007"/>
        </w:rPr>
      </w:pPr>
    </w:p>
    <w:p w14:paraId="47B546E7" w14:textId="106DD67A" w:rsidR="001C6D62" w:rsidRDefault="001C6D62" w:rsidP="001C6D62">
      <w:pPr>
        <w:rPr>
          <w:rFonts w:cs="Tahoma"/>
          <w:color w:val="070007"/>
        </w:rPr>
      </w:pPr>
    </w:p>
    <w:p w14:paraId="60C9AF87" w14:textId="345FCA80" w:rsidR="001C6D62" w:rsidRDefault="001C6D62" w:rsidP="001C6D62">
      <w:pPr>
        <w:rPr>
          <w:rFonts w:cs="Tahoma"/>
          <w:color w:val="070007"/>
        </w:rPr>
      </w:pPr>
    </w:p>
    <w:p w14:paraId="59E85F06" w14:textId="1DEC7875" w:rsidR="001C6D62" w:rsidRDefault="001C6D62" w:rsidP="001C6D62">
      <w:pPr>
        <w:rPr>
          <w:rFonts w:cs="Tahoma"/>
          <w:color w:val="070007"/>
        </w:rPr>
      </w:pPr>
    </w:p>
    <w:p w14:paraId="6BA08375" w14:textId="3F1EF1A2" w:rsidR="00565410" w:rsidRPr="0095003C" w:rsidRDefault="0095003C" w:rsidP="00565410">
      <w:pPr>
        <w:numPr>
          <w:ilvl w:val="0"/>
          <w:numId w:val="2"/>
        </w:numPr>
        <w:rPr>
          <w:rFonts w:cs="Tahoma"/>
          <w:color w:val="070007"/>
          <w:sz w:val="32"/>
          <w:szCs w:val="32"/>
        </w:rPr>
      </w:pPr>
      <w:r w:rsidRPr="005E5963">
        <w:rPr>
          <w:noProof/>
        </w:rPr>
        <mc:AlternateContent>
          <mc:Choice Requires="wps">
            <w:drawing>
              <wp:anchor distT="0" distB="0" distL="114300" distR="114300" simplePos="0" relativeHeight="251661312" behindDoc="1" locked="0" layoutInCell="1" allowOverlap="1" wp14:anchorId="24D00D8E" wp14:editId="1F3D1A93">
                <wp:simplePos x="0" y="0"/>
                <wp:positionH relativeFrom="column">
                  <wp:posOffset>2583712</wp:posOffset>
                </wp:positionH>
                <wp:positionV relativeFrom="paragraph">
                  <wp:posOffset>212430</wp:posOffset>
                </wp:positionV>
                <wp:extent cx="1401445" cy="893135"/>
                <wp:effectExtent l="0" t="0" r="8255" b="8890"/>
                <wp:wrapNone/>
                <wp:docPr id="1" name="Text Box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01445" cy="893135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 xmlns:mv="urn:schemas-microsoft-com:mac:vml" xmlns:mo="http://schemas.microsoft.com/office/mac/office/2008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 xmlns:mv="urn:schemas-microsoft-com:mac:vml" xmlns:mo="http://schemas.microsoft.com/office/mac/office/2008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14:paraId="4162C030" w14:textId="77777777" w:rsidR="00565410" w:rsidRDefault="00565410" w:rsidP="00565410">
                            <w:pPr>
                              <w:rPr>
                                <w:rFonts w:cs="Tahoma"/>
                                <w:color w:val="070007"/>
                                <w:sz w:val="20"/>
                                <w:szCs w:val="20"/>
                              </w:rPr>
                            </w:pPr>
                          </w:p>
                          <w:p w14:paraId="0473B88C" w14:textId="77777777" w:rsidR="00565410" w:rsidRPr="009C6DAF" w:rsidRDefault="00565410" w:rsidP="00565410">
                            <w:pPr>
                              <w:rPr>
                                <w:rFonts w:cs="Tahoma"/>
                                <w:color w:val="070007"/>
                                <w:sz w:val="28"/>
                                <w:szCs w:val="28"/>
                              </w:rPr>
                            </w:pPr>
                          </w:p>
                          <w:p w14:paraId="667B94CB" w14:textId="77777777" w:rsidR="00565410" w:rsidRPr="003A6B8D" w:rsidRDefault="00565410" w:rsidP="00565410">
                            <w:pPr>
                              <w:rPr>
                                <w:rFonts w:cs="Tahoma"/>
                                <w:color w:val="070007"/>
                                <w:sz w:val="20"/>
                                <w:szCs w:val="20"/>
                              </w:rPr>
                            </w:pPr>
                          </w:p>
                        </w:txbxContent>
                      </wps:txbx>
                      <wps:bodyPr rot="0" vert="horz" wrap="square" lIns="91440" tIns="91440" rIns="91440" bIns="9144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mv="urn:schemas-microsoft-com:mac:vml" xmlns:mo="http://schemas.microsoft.com/office/mac/office/2008/main">
            <w:pict>
              <v:shape w14:anchorId="24D00D8E" id="Text Box 4" o:spid="_x0000_s1028" type="#_x0000_t202" style="position:absolute;left:0;text-align:left;margin-left:203.45pt;margin-top:16.75pt;width:110.35pt;height:70.35pt;z-index:-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" filled="f">
                <v:textbox inset=",7.2pt,,7.2pt">
                  <w:txbxContent>
                    <w:p w14:paraId="4162C030" w14:textId="77777777" w:rsidR="00565410" w:rsidRDefault="00565410" w:rsidP="00565410">
                      <w:pPr>
                        <w:rPr>
                          <w:rFonts w:cs="Tahoma"/>
                          <w:color w:val="070007"/>
                          <w:sz w:val="20"/>
                          <w:szCs w:val="20"/>
                        </w:rPr>
                      </w:pPr>
                    </w:p>
                    <w:p w14:paraId="0473B88C" w14:textId="77777777" w:rsidR="00565410" w:rsidRPr="009C6DAF" w:rsidRDefault="00565410" w:rsidP="00565410">
                      <w:pPr>
                        <w:rPr>
                          <w:rFonts w:cs="Tahoma"/>
                          <w:color w:val="070007"/>
                          <w:sz w:val="28"/>
                          <w:szCs w:val="28"/>
                        </w:rPr>
                      </w:pPr>
                    </w:p>
                    <w:p w14:paraId="667B94CB" w14:textId="77777777" w:rsidR="00565410" w:rsidRPr="003A6B8D" w:rsidRDefault="00565410" w:rsidP="00565410">
                      <w:pPr>
                        <w:rPr>
                          <w:rFonts w:cs="Tahoma"/>
                          <w:color w:val="070007"/>
                          <w:sz w:val="20"/>
                          <w:szCs w:val="20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565410" w:rsidRPr="005E5963">
        <w:rPr>
          <w:rFonts w:cs="Tahoma"/>
          <w:color w:val="070007"/>
        </w:rPr>
        <w:t xml:space="preserve"> </w:t>
      </w:r>
      <w:r w:rsidR="001C6D62" w:rsidRPr="0095003C">
        <w:rPr>
          <w:rFonts w:cs="Tahoma"/>
          <w:color w:val="070007"/>
          <w:sz w:val="32"/>
          <w:szCs w:val="32"/>
        </w:rPr>
        <w:t xml:space="preserve">Find </w:t>
      </w:r>
      <m:oMath>
        <m:func>
          <m:funcPr>
            <m:ctrlPr>
              <w:rPr>
                <w:rFonts w:ascii="Cambria Math" w:hAnsi="Cambria Math" w:cs="Tahoma"/>
                <w:i/>
                <w:color w:val="070007"/>
                <w:sz w:val="32"/>
                <w:szCs w:val="32"/>
              </w:rPr>
            </m:ctrlPr>
          </m:funcPr>
          <m:fName>
            <m:limLow>
              <m:limLowPr>
                <m:ctrlPr>
                  <w:rPr>
                    <w:rFonts w:ascii="Cambria Math" w:hAnsi="Cambria Math" w:cs="Tahoma"/>
                    <w:i/>
                    <w:color w:val="070007"/>
                    <w:sz w:val="32"/>
                    <w:szCs w:val="32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ahoma"/>
                    <w:color w:val="070007"/>
                    <w:sz w:val="32"/>
                    <w:szCs w:val="32"/>
                  </w:rPr>
                  <m:t>lim</m:t>
                </m:r>
              </m:e>
              <m:lim>
                <m:r>
                  <w:rPr>
                    <w:rFonts w:ascii="Cambria Math" w:hAnsi="Cambria Math" w:cs="Tahoma"/>
                    <w:color w:val="070007"/>
                    <w:sz w:val="32"/>
                    <w:szCs w:val="32"/>
                  </w:rPr>
                  <m:t>x→5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 w:cs="Tahoma"/>
                    <w:i/>
                    <w:color w:val="070007"/>
                    <w:sz w:val="32"/>
                    <w:szCs w:val="32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 w:cs="Tahoma"/>
                        <w:i/>
                        <w:color w:val="070007"/>
                        <w:sz w:val="32"/>
                        <w:szCs w:val="32"/>
                      </w:rPr>
                    </m:ctrlPr>
                  </m:sSupPr>
                  <m:e>
                    <m:r>
                      <w:rPr>
                        <w:rFonts w:ascii="Cambria Math" w:hAnsi="Cambria Math" w:cs="Tahoma"/>
                        <w:color w:val="070007"/>
                        <w:sz w:val="32"/>
                        <w:szCs w:val="32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ahoma"/>
                        <w:color w:val="070007"/>
                        <w:sz w:val="32"/>
                        <w:szCs w:val="32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ahoma"/>
                    <w:color w:val="070007"/>
                    <w:sz w:val="32"/>
                    <w:szCs w:val="32"/>
                  </w:rPr>
                  <m:t>-3x-10</m:t>
                </m:r>
              </m:num>
              <m:den>
                <m:r>
                  <w:rPr>
                    <w:rFonts w:ascii="Cambria Math" w:hAnsi="Cambria Math" w:cs="Tahoma"/>
                    <w:color w:val="070007"/>
                    <w:sz w:val="32"/>
                    <w:szCs w:val="32"/>
                  </w:rPr>
                  <m:t>x-5</m:t>
                </m:r>
              </m:den>
            </m:f>
          </m:e>
        </m:func>
      </m:oMath>
      <w:r w:rsidR="001C6D62" w:rsidRPr="0095003C">
        <w:rPr>
          <w:rFonts w:cs="Tahoma"/>
          <w:color w:val="070007"/>
          <w:sz w:val="32"/>
          <w:szCs w:val="32"/>
        </w:rPr>
        <w:t xml:space="preserve"> </w:t>
      </w:r>
    </w:p>
    <w:p w14:paraId="07E01FEF" w14:textId="77777777" w:rsidR="00565410" w:rsidRPr="005E5963" w:rsidRDefault="00565410" w:rsidP="00565410">
      <w:pPr>
        <w:rPr>
          <w:rFonts w:cs="Tahoma"/>
          <w:color w:val="070007"/>
        </w:rPr>
      </w:pPr>
    </w:p>
    <w:p w14:paraId="3C35D430" w14:textId="65531379" w:rsidR="00565410" w:rsidRPr="005E5963" w:rsidRDefault="00565410" w:rsidP="00565410">
      <w:pPr>
        <w:rPr>
          <w:rFonts w:cs="Tahoma"/>
          <w:color w:val="070007"/>
        </w:rPr>
      </w:pPr>
    </w:p>
    <w:p w14:paraId="781A1066" w14:textId="77777777" w:rsidR="00565410" w:rsidRPr="005E5963" w:rsidRDefault="00565410" w:rsidP="00565410">
      <w:pPr>
        <w:rPr>
          <w:rFonts w:cs="Tahoma"/>
          <w:color w:val="070007"/>
        </w:rPr>
      </w:pPr>
    </w:p>
    <w:p w14:paraId="1EAB2B0F" w14:textId="77777777" w:rsidR="00565410" w:rsidRPr="005E5963" w:rsidRDefault="00565410" w:rsidP="00565410">
      <w:pPr>
        <w:rPr>
          <w:rFonts w:cs="Tahoma"/>
          <w:color w:val="070007"/>
        </w:rPr>
      </w:pPr>
    </w:p>
    <w:p w14:paraId="279F92E7" w14:textId="77777777" w:rsidR="00565410" w:rsidRPr="005E5963" w:rsidRDefault="00565410" w:rsidP="00565410">
      <w:pPr>
        <w:ind w:left="360"/>
      </w:pPr>
    </w:p>
    <w:p w14:paraId="5B407988" w14:textId="7590DFB8" w:rsidR="00565410" w:rsidRPr="005E5963" w:rsidRDefault="00565410" w:rsidP="00565410"/>
    <w:p w14:paraId="53834FDD" w14:textId="77777777" w:rsidR="00565410" w:rsidRPr="005E5963" w:rsidRDefault="00565410" w:rsidP="00565410"/>
    <w:p w14:paraId="6F9BBBFB" w14:textId="77777777" w:rsidR="00565410" w:rsidRPr="005E5963" w:rsidRDefault="00565410" w:rsidP="00565410"/>
    <w:p w14:paraId="44877F33" w14:textId="77777777" w:rsidR="00565410" w:rsidRPr="005E5963" w:rsidRDefault="00565410" w:rsidP="00565410"/>
    <w:p w14:paraId="1D279A7A" w14:textId="77777777" w:rsidR="00565410" w:rsidRPr="005E5963" w:rsidRDefault="00565410" w:rsidP="00565410"/>
    <w:p w14:paraId="135DF0B9" w14:textId="77777777" w:rsidR="00565410" w:rsidRPr="005E5963" w:rsidRDefault="00565410" w:rsidP="00565410"/>
    <w:p w14:paraId="15E897BE" w14:textId="77777777" w:rsidR="00565410" w:rsidRPr="005E5963" w:rsidRDefault="00565410" w:rsidP="00565410"/>
    <w:p w14:paraId="0BF9584F" w14:textId="77777777" w:rsidR="005E5963" w:rsidRDefault="005E5963" w:rsidP="005E5963">
      <w:pPr>
        <w:ind w:left="360"/>
      </w:pPr>
      <w:r w:rsidRPr="00DE5C29">
        <w:t>Do all these things:</w:t>
      </w:r>
    </w:p>
    <w:p w14:paraId="77BD846B" w14:textId="77777777" w:rsidR="005E5963" w:rsidRPr="00DE5C29" w:rsidRDefault="005E5963" w:rsidP="005E5963">
      <w:pPr>
        <w:ind w:left="360"/>
      </w:pPr>
    </w:p>
    <w:p w14:paraId="3C8E0624" w14:textId="77777777" w:rsidR="005E5963" w:rsidRPr="00DE5C29" w:rsidRDefault="005E5963" w:rsidP="005E5963">
      <w:pPr>
        <w:numPr>
          <w:ilvl w:val="0"/>
          <w:numId w:val="1"/>
        </w:numPr>
      </w:pPr>
      <w:r w:rsidRPr="00DE5C29">
        <w:t xml:space="preserve">Go to the </w:t>
      </w:r>
      <w:proofErr w:type="spellStart"/>
      <w:r w:rsidRPr="00DE5C29">
        <w:t>WolframAlpha</w:t>
      </w:r>
      <w:proofErr w:type="spellEnd"/>
      <w:r w:rsidRPr="00DE5C29">
        <w:t xml:space="preserve"> site:  </w:t>
      </w:r>
      <w:hyperlink r:id="rId8" w:history="1">
        <w:r w:rsidRPr="00DE5C29">
          <w:rPr>
            <w:rStyle w:val="Hyperlink"/>
          </w:rPr>
          <w:t>http://www.wolframalpha.com</w:t>
        </w:r>
      </w:hyperlink>
    </w:p>
    <w:p w14:paraId="2F8E63ED" w14:textId="2A4A08B3" w:rsidR="005E5963" w:rsidRDefault="005E5963" w:rsidP="005E5963">
      <w:pPr>
        <w:numPr>
          <w:ilvl w:val="0"/>
          <w:numId w:val="1"/>
        </w:numPr>
      </w:pPr>
      <w:r w:rsidRPr="00DE5C29">
        <w:t xml:space="preserve">In the entry field use the </w:t>
      </w:r>
      <w:r w:rsidR="0095003C">
        <w:rPr>
          <w:color w:val="1DA05F"/>
        </w:rPr>
        <w:t>limit</w:t>
      </w:r>
      <w:r w:rsidRPr="0018219C">
        <w:rPr>
          <w:color w:val="1DA05F"/>
        </w:rPr>
        <w:t xml:space="preserve"> </w:t>
      </w:r>
      <w:r w:rsidRPr="00DE5C29">
        <w:t xml:space="preserve">command to get W|A </w:t>
      </w:r>
      <w:r w:rsidR="0095003C">
        <w:t>find the limit of the function</w:t>
      </w:r>
      <w:r w:rsidRPr="00DE5C29">
        <w:t>.</w:t>
      </w:r>
    </w:p>
    <w:p w14:paraId="753C9430" w14:textId="7A50B248" w:rsidR="00EB34B5" w:rsidRDefault="00EB34B5" w:rsidP="005E5963">
      <w:pPr>
        <w:numPr>
          <w:ilvl w:val="0"/>
          <w:numId w:val="1"/>
        </w:numPr>
      </w:pPr>
      <w:r>
        <w:t>Working these problems will help you to understand how to enter expressions into W|A.</w:t>
      </w:r>
    </w:p>
    <w:p w14:paraId="07C40E92" w14:textId="77777777" w:rsidR="00CE7431" w:rsidRDefault="00CE7431" w:rsidP="00CE7431"/>
    <w:p w14:paraId="05BCE21D" w14:textId="77777777" w:rsidR="00CE7431" w:rsidRDefault="00CE7431" w:rsidP="00CE7431"/>
    <w:p w14:paraId="5F2529DB" w14:textId="48686639" w:rsidR="00CE7431" w:rsidRDefault="00CE7431" w:rsidP="0095003C"/>
    <w:p w14:paraId="682671A5" w14:textId="77777777" w:rsidR="00CE7431" w:rsidRDefault="00CE7431" w:rsidP="0095003C"/>
    <w:p w14:paraId="7F58EA43" w14:textId="11200D85" w:rsidR="00CE7431" w:rsidRDefault="00CE7431" w:rsidP="0095003C"/>
    <w:p w14:paraId="15B3607D" w14:textId="1D896597" w:rsidR="00CE7431" w:rsidRDefault="00CE7431" w:rsidP="0095003C"/>
    <w:p w14:paraId="2B28A591" w14:textId="725F7C23" w:rsidR="00CE7431" w:rsidRDefault="00CE7431" w:rsidP="0095003C">
      <w:pPr>
        <w:rPr>
          <w:sz w:val="48"/>
          <w:szCs w:val="48"/>
        </w:rPr>
      </w:pPr>
    </w:p>
    <w:p w14:paraId="542A4466" w14:textId="748ED64B" w:rsidR="00EB34B5" w:rsidRDefault="00EB34B5" w:rsidP="0095003C">
      <w:pPr>
        <w:rPr>
          <w:sz w:val="48"/>
          <w:szCs w:val="48"/>
        </w:rPr>
      </w:pPr>
    </w:p>
    <w:p w14:paraId="26BFE1E6" w14:textId="77777777" w:rsidR="00EB34B5" w:rsidRDefault="00EB34B5" w:rsidP="0095003C">
      <w:pPr>
        <w:rPr>
          <w:sz w:val="48"/>
          <w:szCs w:val="48"/>
        </w:rPr>
      </w:pPr>
    </w:p>
    <w:p w14:paraId="686F9C2A" w14:textId="75B03108" w:rsidR="0095003C" w:rsidRPr="00CE7431" w:rsidRDefault="0095003C" w:rsidP="0095003C">
      <w:pPr>
        <w:rPr>
          <w:sz w:val="36"/>
          <w:szCs w:val="36"/>
        </w:rPr>
      </w:pPr>
      <w:proofErr w:type="gramStart"/>
      <w:r w:rsidRPr="00CE7431">
        <w:rPr>
          <w:sz w:val="36"/>
          <w:szCs w:val="36"/>
        </w:rPr>
        <w:t>Solutions</w:t>
      </w:r>
      <w:r w:rsidR="00CE7431" w:rsidRPr="00CE7431">
        <w:rPr>
          <w:sz w:val="36"/>
          <w:szCs w:val="36"/>
        </w:rPr>
        <w:t xml:space="preserve">  (</w:t>
      </w:r>
      <w:proofErr w:type="gramEnd"/>
      <w:r w:rsidR="00CE7431" w:rsidRPr="00CE7431">
        <w:rPr>
          <w:sz w:val="36"/>
          <w:szCs w:val="36"/>
        </w:rPr>
        <w:t>This is what your work should look like.)</w:t>
      </w:r>
    </w:p>
    <w:p w14:paraId="5B7CD42B" w14:textId="57D32436" w:rsidR="0095003C" w:rsidRDefault="0095003C" w:rsidP="0095003C"/>
    <w:p w14:paraId="0B1257A9" w14:textId="5A2109BA" w:rsidR="0095003C" w:rsidRPr="00862D4C" w:rsidRDefault="00862D4C" w:rsidP="0095003C">
      <w:pPr>
        <w:rPr>
          <w:sz w:val="36"/>
          <w:szCs w:val="36"/>
        </w:rPr>
      </w:pPr>
      <w:r w:rsidRPr="00862D4C">
        <w:rPr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4D4FDEFB" wp14:editId="1E998243">
                <wp:simplePos x="0" y="0"/>
                <wp:positionH relativeFrom="column">
                  <wp:posOffset>1576528</wp:posOffset>
                </wp:positionH>
                <wp:positionV relativeFrom="paragraph">
                  <wp:posOffset>110490</wp:posOffset>
                </wp:positionV>
                <wp:extent cx="4826635" cy="3604260"/>
                <wp:effectExtent l="0" t="0" r="12065" b="15240"/>
                <wp:wrapNone/>
                <wp:docPr id="11" name="Text Box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826635" cy="360426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7312A2D9" w14:textId="65426119" w:rsidR="0095003C" w:rsidRDefault="0095003C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3E93EA74" wp14:editId="2A8B4541">
                                  <wp:extent cx="4157330" cy="3939984"/>
                                  <wp:effectExtent l="0" t="0" r="0" b="0"/>
                                  <wp:docPr id="12" name="Picture 12" descr="A screenshot of a cell phone&#10;&#10;Description automatically generated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2" name="Sample Tech Prob 01.png"/>
                                          <pic:cNvPicPr/>
                                        </pic:nvPicPr>
                                        <pic:blipFill>
                                          <a:blip r:embed="rId9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4157936" cy="3940558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mv="urn:schemas-microsoft-com:mac:vml" xmlns:mo="http://schemas.microsoft.com/office/mac/office/2008/main">
            <w:pict>
              <v:shape w14:anchorId="4D4FDEFB" id="Text Box 11" o:spid="_x0000_s1029" type="#_x0000_t202" style="position:absolute;margin-left:124.15pt;margin-top:8.7pt;width:380.05pt;height:283.8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" fillcolor="white [3201]" strokeweight=".5pt">
                <v:textbox>
                  <w:txbxContent>
                    <w:p w14:paraId="7312A2D9" w14:textId="65426119" w:rsidR="0095003C" w:rsidRDefault="0095003C">
                      <w:r>
                        <w:rPr>
                          <w:noProof/>
                        </w:rPr>
                        <w:drawing>
                          <wp:inline distT="0" distB="0" distL="0" distR="0" wp14:anchorId="3E93EA74" wp14:editId="2A8B4541">
                            <wp:extent cx="4157330" cy="3939984"/>
                            <wp:effectExtent l="0" t="0" r="0" b="0"/>
                            <wp:docPr id="12" name="Picture 12" descr="A screenshot of a cell phone&#10;&#10;Description automatically generated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2" name="Sample Tech Prob 01.png"/>
                                    <pic:cNvPicPr/>
                                  </pic:nvPicPr>
                                  <pic:blipFill>
                                    <a:blip r:embed="rId11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4157936" cy="3940558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95003C" w:rsidRPr="00862D4C">
        <w:rPr>
          <w:sz w:val="36"/>
          <w:szCs w:val="36"/>
        </w:rPr>
        <w:t>Problem 01</w:t>
      </w:r>
      <w:r w:rsidR="0095003C" w:rsidRPr="00862D4C">
        <w:rPr>
          <w:sz w:val="36"/>
          <w:szCs w:val="36"/>
        </w:rPr>
        <w:tab/>
      </w:r>
      <w:r w:rsidR="0095003C" w:rsidRPr="00862D4C">
        <w:rPr>
          <w:sz w:val="36"/>
          <w:szCs w:val="36"/>
        </w:rPr>
        <w:tab/>
      </w:r>
      <w:r w:rsidR="0095003C" w:rsidRPr="00862D4C">
        <w:rPr>
          <w:sz w:val="36"/>
          <w:szCs w:val="36"/>
        </w:rPr>
        <w:tab/>
      </w:r>
      <w:r w:rsidR="0095003C" w:rsidRPr="00862D4C">
        <w:rPr>
          <w:sz w:val="36"/>
          <w:szCs w:val="36"/>
        </w:rPr>
        <w:tab/>
      </w:r>
      <w:r w:rsidR="0095003C" w:rsidRPr="00862D4C">
        <w:rPr>
          <w:sz w:val="36"/>
          <w:szCs w:val="36"/>
        </w:rPr>
        <w:tab/>
      </w:r>
      <w:r w:rsidR="0095003C" w:rsidRPr="00862D4C">
        <w:rPr>
          <w:sz w:val="36"/>
          <w:szCs w:val="36"/>
        </w:rPr>
        <w:tab/>
      </w:r>
      <w:r w:rsidR="0095003C" w:rsidRPr="00862D4C">
        <w:rPr>
          <w:sz w:val="36"/>
          <w:szCs w:val="36"/>
        </w:rPr>
        <w:tab/>
      </w:r>
    </w:p>
    <w:p w14:paraId="404A67C8" w14:textId="77777777" w:rsidR="0095003C" w:rsidRDefault="0095003C" w:rsidP="0095003C"/>
    <w:p w14:paraId="149276DB" w14:textId="77777777" w:rsidR="0095003C" w:rsidRDefault="0095003C" w:rsidP="0095003C"/>
    <w:p w14:paraId="121E2328" w14:textId="77777777" w:rsidR="0095003C" w:rsidRDefault="0095003C" w:rsidP="0095003C"/>
    <w:p w14:paraId="4F2B933B" w14:textId="77777777" w:rsidR="0095003C" w:rsidRDefault="0095003C" w:rsidP="0095003C"/>
    <w:p w14:paraId="2F3501FD" w14:textId="77777777" w:rsidR="0095003C" w:rsidRDefault="0095003C" w:rsidP="0095003C"/>
    <w:p w14:paraId="72104F29" w14:textId="77777777" w:rsidR="0095003C" w:rsidRDefault="0095003C" w:rsidP="0095003C"/>
    <w:p w14:paraId="4E8AD81B" w14:textId="4404B08E" w:rsidR="0095003C" w:rsidRDefault="0095003C" w:rsidP="0095003C"/>
    <w:p w14:paraId="49FE55BB" w14:textId="5739A9DA" w:rsidR="0095003C" w:rsidRDefault="0095003C" w:rsidP="0095003C"/>
    <w:p w14:paraId="52D9FA3D" w14:textId="5A36018F" w:rsidR="0095003C" w:rsidRDefault="00573C75" w:rsidP="0095003C">
      <w:r>
        <w:rPr>
          <w:noProof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4E777CDE" wp14:editId="736C3F56">
                <wp:simplePos x="0" y="0"/>
                <wp:positionH relativeFrom="column">
                  <wp:posOffset>1936750</wp:posOffset>
                </wp:positionH>
                <wp:positionV relativeFrom="paragraph">
                  <wp:posOffset>12065</wp:posOffset>
                </wp:positionV>
                <wp:extent cx="1111250" cy="648335"/>
                <wp:effectExtent l="50800" t="25400" r="69850" b="75565"/>
                <wp:wrapNone/>
                <wp:docPr id="23" name="Oval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11250" cy="648335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3">
                          <a:schemeClr val="accent1"/>
                        </a:fillRef>
                        <a:effectRef idx="2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oval w14:anchorId="36ADD5D1" id="Oval 23" o:spid="_x0000_s1026" style="position:absolute;margin-left:152.5pt;margin-top:.95pt;width:87.5pt;height:51.05pt;z-index:25167155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" filled="f" strokecolor="red">
                <v:shadow on="t" color="black" opacity="22937f" origin=",.5" offset="0,.63889mm"/>
              </v:oval>
            </w:pict>
          </mc:Fallback>
        </mc:AlternateContent>
      </w:r>
    </w:p>
    <w:p w14:paraId="3794D4BD" w14:textId="77777777" w:rsidR="0095003C" w:rsidRDefault="0095003C" w:rsidP="0095003C"/>
    <w:p w14:paraId="47659FE0" w14:textId="77777777" w:rsidR="0095003C" w:rsidRDefault="0095003C" w:rsidP="0095003C"/>
    <w:p w14:paraId="179BA7A7" w14:textId="77777777" w:rsidR="0095003C" w:rsidRDefault="0095003C" w:rsidP="0095003C"/>
    <w:p w14:paraId="1E45C9B8" w14:textId="77777777" w:rsidR="0095003C" w:rsidRDefault="0095003C" w:rsidP="0095003C"/>
    <w:p w14:paraId="363CC438" w14:textId="77777777" w:rsidR="0095003C" w:rsidRDefault="0095003C" w:rsidP="0095003C"/>
    <w:p w14:paraId="44A066D2" w14:textId="77777777" w:rsidR="0095003C" w:rsidRDefault="0095003C" w:rsidP="0095003C"/>
    <w:p w14:paraId="73737C3B" w14:textId="77777777" w:rsidR="0095003C" w:rsidRDefault="0095003C" w:rsidP="0095003C"/>
    <w:p w14:paraId="18C15DCC" w14:textId="77777777" w:rsidR="0095003C" w:rsidRDefault="0095003C" w:rsidP="0095003C"/>
    <w:p w14:paraId="7C0CF138" w14:textId="77777777" w:rsidR="0095003C" w:rsidRDefault="0095003C" w:rsidP="0095003C"/>
    <w:p w14:paraId="6159BF17" w14:textId="77777777" w:rsidR="0095003C" w:rsidRDefault="0095003C" w:rsidP="0095003C"/>
    <w:p w14:paraId="113FDA9E" w14:textId="77777777" w:rsidR="0095003C" w:rsidRDefault="0095003C" w:rsidP="0095003C"/>
    <w:p w14:paraId="7ADFAFF9" w14:textId="6D76EC22" w:rsidR="0095003C" w:rsidRPr="00862D4C" w:rsidRDefault="0095003C" w:rsidP="0095003C">
      <w:pPr>
        <w:rPr>
          <w:sz w:val="36"/>
          <w:szCs w:val="36"/>
        </w:rPr>
      </w:pPr>
      <w:r w:rsidRPr="00862D4C">
        <w:rPr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49DC5CD1" wp14:editId="0D64CB17">
                <wp:simplePos x="0" y="0"/>
                <wp:positionH relativeFrom="column">
                  <wp:posOffset>1672250</wp:posOffset>
                </wp:positionH>
                <wp:positionV relativeFrom="paragraph">
                  <wp:posOffset>127635</wp:posOffset>
                </wp:positionV>
                <wp:extent cx="4826635" cy="3604260"/>
                <wp:effectExtent l="0" t="0" r="12065" b="15240"/>
                <wp:wrapNone/>
                <wp:docPr id="13" name="Text Box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826635" cy="360426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767959A5" w14:textId="62322996" w:rsidR="0095003C" w:rsidRDefault="0095003C" w:rsidP="0095003C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11D5957C" wp14:editId="3972453F">
                                  <wp:extent cx="5124450" cy="3200400"/>
                                  <wp:effectExtent l="0" t="0" r="6350" b="0"/>
                                  <wp:docPr id="15" name="Picture 15" descr="A screenshot of a cell phone&#10;&#10;Description automatically generated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5" name="Sample Tech Prob 01.02.png"/>
                                          <pic:cNvPicPr/>
                                        </pic:nvPicPr>
                                        <pic:blipFill>
                                          <a:blip r:embed="rId12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5124450" cy="320040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mv="urn:schemas-microsoft-com:mac:vml" xmlns:mo="http://schemas.microsoft.com/office/mac/office/2008/main">
            <w:pict>
              <v:shape w14:anchorId="49DC5CD1" id="Text Box 13" o:spid="_x0000_s1030" type="#_x0000_t202" style="position:absolute;margin-left:131.65pt;margin-top:10.05pt;width:380.05pt;height:283.8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" fillcolor="white [3201]" strokeweight=".5pt">
                <v:textbox>
                  <w:txbxContent>
                    <w:p w14:paraId="767959A5" w14:textId="62322996" w:rsidR="0095003C" w:rsidRDefault="0095003C" w:rsidP="0095003C">
                      <w:r>
                        <w:rPr>
                          <w:noProof/>
                        </w:rPr>
                        <w:drawing>
                          <wp:inline distT="0" distB="0" distL="0" distR="0" wp14:anchorId="11D5957C" wp14:editId="3972453F">
                            <wp:extent cx="5124450" cy="3200400"/>
                            <wp:effectExtent l="0" t="0" r="6350" b="0"/>
                            <wp:docPr id="15" name="Picture 15" descr="A screenshot of a cell phone&#10;&#10;Description automatically generated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5" name="Sample Tech Prob 01.02.png"/>
                                    <pic:cNvPicPr/>
                                  </pic:nvPicPr>
                                  <pic:blipFill>
                                    <a:blip r:embed="rId13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5124450" cy="320040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Pr="00862D4C">
        <w:rPr>
          <w:sz w:val="36"/>
          <w:szCs w:val="36"/>
        </w:rPr>
        <w:t>Problem 02</w:t>
      </w:r>
    </w:p>
    <w:p w14:paraId="08FDAFE0" w14:textId="43820141" w:rsidR="0095003C" w:rsidRDefault="0095003C" w:rsidP="0095003C"/>
    <w:p w14:paraId="41E329F9" w14:textId="7BE6BDA1" w:rsidR="0095003C" w:rsidRDefault="0095003C" w:rsidP="0095003C"/>
    <w:p w14:paraId="7655E678" w14:textId="58777604" w:rsidR="0095003C" w:rsidRDefault="0095003C" w:rsidP="0095003C"/>
    <w:p w14:paraId="79F74AFF" w14:textId="1F0506C9" w:rsidR="0095003C" w:rsidRDefault="0095003C" w:rsidP="0095003C"/>
    <w:p w14:paraId="1EE20119" w14:textId="5F50D8C6" w:rsidR="0095003C" w:rsidRDefault="0095003C" w:rsidP="0095003C"/>
    <w:p w14:paraId="3B9902B7" w14:textId="7809F7B3" w:rsidR="0095003C" w:rsidRDefault="0095003C" w:rsidP="0095003C"/>
    <w:p w14:paraId="31708A56" w14:textId="4577C5E8" w:rsidR="0095003C" w:rsidRDefault="0095003C" w:rsidP="0095003C"/>
    <w:p w14:paraId="1EF025C2" w14:textId="7DE53A19" w:rsidR="0095003C" w:rsidRDefault="0095003C" w:rsidP="0095003C"/>
    <w:p w14:paraId="5DF2BAE1" w14:textId="43F835DC" w:rsidR="0095003C" w:rsidRDefault="0095003C" w:rsidP="0095003C"/>
    <w:p w14:paraId="243716E2" w14:textId="7075AD65" w:rsidR="0095003C" w:rsidRDefault="0095003C" w:rsidP="0095003C"/>
    <w:p w14:paraId="6D89FEF7" w14:textId="045FEFF2" w:rsidR="0095003C" w:rsidRDefault="0095003C" w:rsidP="0095003C"/>
    <w:p w14:paraId="48455A44" w14:textId="6F84DAB9" w:rsidR="0095003C" w:rsidRDefault="00573C75" w:rsidP="0095003C">
      <w:r>
        <w:rPr>
          <w:noProof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7BA7927F" wp14:editId="78B080F4">
                <wp:simplePos x="0" y="0"/>
                <wp:positionH relativeFrom="column">
                  <wp:posOffset>1866900</wp:posOffset>
                </wp:positionH>
                <wp:positionV relativeFrom="paragraph">
                  <wp:posOffset>26670</wp:posOffset>
                </wp:positionV>
                <wp:extent cx="1917700" cy="751840"/>
                <wp:effectExtent l="50800" t="25400" r="63500" b="73660"/>
                <wp:wrapNone/>
                <wp:docPr id="26" name="Oval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17700" cy="751840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3">
                          <a:schemeClr val="accent1"/>
                        </a:fillRef>
                        <a:effectRef idx="2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2BEFE38F" id="Oval 26" o:spid="_x0000_s1026" style="position:absolute;margin-left:147pt;margin-top:2.1pt;width:151pt;height:59.2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" filled="f" strokecolor="red">
                <v:shadow on="t" color="black" opacity="22937f" origin=",.5" offset="0,.63889mm"/>
              </v:oval>
            </w:pict>
          </mc:Fallback>
        </mc:AlternateContent>
      </w:r>
    </w:p>
    <w:p w14:paraId="777CFFAC" w14:textId="6D6F9679" w:rsidR="0095003C" w:rsidRDefault="0095003C" w:rsidP="0095003C"/>
    <w:p w14:paraId="11E34F50" w14:textId="1724FF33" w:rsidR="0095003C" w:rsidRDefault="0095003C" w:rsidP="0095003C"/>
    <w:p w14:paraId="015EFD54" w14:textId="4F534752" w:rsidR="0095003C" w:rsidRDefault="0095003C" w:rsidP="0095003C"/>
    <w:p w14:paraId="48E3F24D" w14:textId="6BD341D2" w:rsidR="0095003C" w:rsidRDefault="0095003C" w:rsidP="0095003C"/>
    <w:p w14:paraId="22910AEE" w14:textId="315D06D5" w:rsidR="0095003C" w:rsidRDefault="0095003C" w:rsidP="0095003C"/>
    <w:p w14:paraId="58DBDFF6" w14:textId="062BBE42" w:rsidR="0095003C" w:rsidRDefault="0095003C" w:rsidP="0095003C"/>
    <w:p w14:paraId="572E8DF1" w14:textId="30083796" w:rsidR="0095003C" w:rsidRDefault="0095003C" w:rsidP="0095003C"/>
    <w:p w14:paraId="46493196" w14:textId="010014E6" w:rsidR="0095003C" w:rsidRDefault="0095003C" w:rsidP="0095003C"/>
    <w:p w14:paraId="7B2E6104" w14:textId="3D4CCFC4" w:rsidR="0095003C" w:rsidRDefault="0095003C" w:rsidP="0095003C"/>
    <w:p w14:paraId="46CB5437" w14:textId="77777777" w:rsidR="0095003C" w:rsidRDefault="0095003C" w:rsidP="0095003C"/>
    <w:p w14:paraId="6DEDF54F" w14:textId="5CE8B7E8" w:rsidR="0095003C" w:rsidRDefault="0095003C" w:rsidP="0095003C"/>
    <w:p w14:paraId="66E421CF" w14:textId="58F1FCEE" w:rsidR="0095003C" w:rsidRDefault="0095003C" w:rsidP="0095003C"/>
    <w:p w14:paraId="56812488" w14:textId="336348BA" w:rsidR="0095003C" w:rsidRDefault="0095003C" w:rsidP="0095003C"/>
    <w:p w14:paraId="02E9E0D0" w14:textId="016A9CCC" w:rsidR="0095003C" w:rsidRPr="00862D4C" w:rsidRDefault="0095003C" w:rsidP="0095003C">
      <w:pPr>
        <w:rPr>
          <w:sz w:val="36"/>
          <w:szCs w:val="36"/>
        </w:rPr>
      </w:pPr>
      <w:r w:rsidRPr="00862D4C">
        <w:rPr>
          <w:sz w:val="36"/>
          <w:szCs w:val="36"/>
        </w:rPr>
        <w:t>Problem 03</w:t>
      </w:r>
    </w:p>
    <w:p w14:paraId="720DF747" w14:textId="601E2D87" w:rsidR="0095003C" w:rsidRDefault="0095003C" w:rsidP="0095003C">
      <w:r>
        <w:rPr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7E49C43D" wp14:editId="77B70E4E">
                <wp:simplePos x="0" y="0"/>
                <wp:positionH relativeFrom="column">
                  <wp:posOffset>946298</wp:posOffset>
                </wp:positionH>
                <wp:positionV relativeFrom="paragraph">
                  <wp:posOffset>156092</wp:posOffset>
                </wp:positionV>
                <wp:extent cx="5784111" cy="4720856"/>
                <wp:effectExtent l="0" t="0" r="7620" b="16510"/>
                <wp:wrapNone/>
                <wp:docPr id="16" name="Text Box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784111" cy="4720856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59A2A7BA" w14:textId="4A8458E3" w:rsidR="0095003C" w:rsidRDefault="0095003C" w:rsidP="0095003C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5252C73E" wp14:editId="28A0C590">
                                  <wp:extent cx="5676154" cy="4263655"/>
                                  <wp:effectExtent l="0" t="0" r="1270" b="3810"/>
                                  <wp:docPr id="18" name="Picture 18" descr="A screenshot of a cell phone&#10;&#10;Description automatically generated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8" name="Sample Tech Prob 01.03.png"/>
                                          <pic:cNvPicPr/>
                                        </pic:nvPicPr>
                                        <pic:blipFill>
                                          <a:blip r:embed="rId14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5676154" cy="426365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mv="urn:schemas-microsoft-com:mac:vml" xmlns:mo="http://schemas.microsoft.com/office/mac/office/2008/main">
            <w:pict>
              <v:shape w14:anchorId="7E49C43D" id="Text Box 16" o:spid="_x0000_s1031" type="#_x0000_t202" style="position:absolute;margin-left:74.5pt;margin-top:12.3pt;width:455.45pt;height:371.7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" fillcolor="white [3201]" strokeweight=".5pt">
                <v:textbox>
                  <w:txbxContent>
                    <w:p w14:paraId="59A2A7BA" w14:textId="4A8458E3" w:rsidR="0095003C" w:rsidRDefault="0095003C" w:rsidP="0095003C">
                      <w:r>
                        <w:rPr>
                          <w:noProof/>
                        </w:rPr>
                        <w:drawing>
                          <wp:inline distT="0" distB="0" distL="0" distR="0" wp14:anchorId="5252C73E" wp14:editId="28A0C590">
                            <wp:extent cx="5676154" cy="4263655"/>
                            <wp:effectExtent l="0" t="0" r="1270" b="3810"/>
                            <wp:docPr id="18" name="Picture 18" descr="A screenshot of a cell phone&#10;&#10;Description automatically generated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8" name="Sample Tech Prob 01.03.png"/>
                                    <pic:cNvPicPr/>
                                  </pic:nvPicPr>
                                  <pic:blipFill>
                                    <a:blip r:embed="rId15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5676154" cy="4263655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14:paraId="17F474E1" w14:textId="18349F07" w:rsidR="0095003C" w:rsidRDefault="0095003C" w:rsidP="0095003C"/>
    <w:p w14:paraId="35C5875E" w14:textId="6E522339" w:rsidR="0095003C" w:rsidRDefault="0095003C" w:rsidP="0095003C"/>
    <w:p w14:paraId="35521A76" w14:textId="29CDDE89" w:rsidR="0095003C" w:rsidRDefault="0095003C" w:rsidP="0095003C"/>
    <w:p w14:paraId="59DEF40D" w14:textId="59457F19" w:rsidR="0095003C" w:rsidRDefault="0095003C" w:rsidP="0095003C"/>
    <w:p w14:paraId="5A29BCE5" w14:textId="0E407CBA" w:rsidR="0095003C" w:rsidRDefault="0095003C" w:rsidP="0095003C"/>
    <w:p w14:paraId="5AFDB5BF" w14:textId="523259D8" w:rsidR="0095003C" w:rsidRDefault="0095003C" w:rsidP="0095003C"/>
    <w:p w14:paraId="70AD9E2A" w14:textId="4F99A446" w:rsidR="0095003C" w:rsidRDefault="0095003C" w:rsidP="0095003C"/>
    <w:p w14:paraId="543FE460" w14:textId="322913A3" w:rsidR="0095003C" w:rsidRDefault="0095003C" w:rsidP="0095003C"/>
    <w:p w14:paraId="6CE3291B" w14:textId="61ACE94B" w:rsidR="0095003C" w:rsidRDefault="0095003C" w:rsidP="0095003C"/>
    <w:p w14:paraId="417EBF15" w14:textId="3675647E" w:rsidR="0095003C" w:rsidRDefault="0095003C" w:rsidP="0095003C"/>
    <w:p w14:paraId="509D03C6" w14:textId="32A6A024" w:rsidR="0095003C" w:rsidRDefault="0095003C" w:rsidP="0095003C"/>
    <w:p w14:paraId="3D5A5D6B" w14:textId="4EBEB1A1" w:rsidR="0095003C" w:rsidRDefault="0095003C" w:rsidP="0095003C"/>
    <w:p w14:paraId="04B14C94" w14:textId="20D36A23" w:rsidR="0095003C" w:rsidRDefault="0095003C" w:rsidP="0095003C"/>
    <w:p w14:paraId="699B862C" w14:textId="0E772E70" w:rsidR="0095003C" w:rsidRDefault="0095003C" w:rsidP="0095003C"/>
    <w:p w14:paraId="0D3D3A1C" w14:textId="00EAF93A" w:rsidR="0095003C" w:rsidRDefault="0095003C" w:rsidP="0095003C"/>
    <w:p w14:paraId="5167CA43" w14:textId="15C73BEB" w:rsidR="0095003C" w:rsidRDefault="0095003C" w:rsidP="0095003C"/>
    <w:p w14:paraId="17526191" w14:textId="4E75BE2F" w:rsidR="0095003C" w:rsidRDefault="0095003C" w:rsidP="0095003C"/>
    <w:p w14:paraId="160DE7FE" w14:textId="0ECBA2F6" w:rsidR="0095003C" w:rsidRDefault="0095003C" w:rsidP="0095003C">
      <w:r>
        <w:rPr>
          <w:noProof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35376A18" wp14:editId="66D7D7F7">
                <wp:simplePos x="0" y="0"/>
                <wp:positionH relativeFrom="column">
                  <wp:posOffset>3009014</wp:posOffset>
                </wp:positionH>
                <wp:positionV relativeFrom="paragraph">
                  <wp:posOffset>109397</wp:posOffset>
                </wp:positionV>
                <wp:extent cx="584791" cy="574158"/>
                <wp:effectExtent l="38100" t="25400" r="50800" b="73660"/>
                <wp:wrapNone/>
                <wp:docPr id="27" name="Oval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84791" cy="574158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3">
                          <a:schemeClr val="accent1"/>
                        </a:fillRef>
                        <a:effectRef idx="2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mv="urn:schemas-microsoft-com:mac:vml" xmlns:mo="http://schemas.microsoft.com/office/mac/office/2008/main">
            <w:pict>
              <v:oval w14:anchorId="5167AC8C" id="Oval 27" o:spid="_x0000_s1026" style="position:absolute;margin-left:236.95pt;margin-top:8.6pt;width:46.05pt;height:45.2pt;z-index:25167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" filled="f" strokecolor="red">
                <v:shadow on="t" color="black" opacity="22937f" origin=",.5" offset="0,.63889mm"/>
              </v:oval>
            </w:pict>
          </mc:Fallback>
        </mc:AlternateContent>
      </w:r>
    </w:p>
    <w:p w14:paraId="770C9EDD" w14:textId="3A376A43" w:rsidR="0095003C" w:rsidRDefault="0095003C" w:rsidP="0095003C"/>
    <w:p w14:paraId="7AF46E6B" w14:textId="0E3CF629" w:rsidR="0095003C" w:rsidRDefault="0095003C" w:rsidP="0095003C"/>
    <w:p w14:paraId="53BC3CF7" w14:textId="777BA0CD" w:rsidR="0095003C" w:rsidRDefault="0095003C" w:rsidP="0095003C"/>
    <w:p w14:paraId="5CD4C6D7" w14:textId="69DD155F" w:rsidR="0095003C" w:rsidRDefault="0095003C" w:rsidP="0095003C"/>
    <w:p w14:paraId="6189D399" w14:textId="7F87789C" w:rsidR="0095003C" w:rsidRDefault="0095003C" w:rsidP="0095003C"/>
    <w:p w14:paraId="0B2AE552" w14:textId="07AC3CF4" w:rsidR="0095003C" w:rsidRDefault="0095003C" w:rsidP="0095003C"/>
    <w:p w14:paraId="75AB1F06" w14:textId="40D226D6" w:rsidR="0095003C" w:rsidRDefault="0095003C" w:rsidP="0095003C"/>
    <w:p w14:paraId="5928AABF" w14:textId="082B3469" w:rsidR="0095003C" w:rsidRDefault="0095003C" w:rsidP="0095003C"/>
    <w:p w14:paraId="7C865D82" w14:textId="49BE3B5D" w:rsidR="0095003C" w:rsidRDefault="0095003C" w:rsidP="0095003C"/>
    <w:p w14:paraId="21F8316F" w14:textId="498D3036" w:rsidR="0095003C" w:rsidRDefault="0095003C" w:rsidP="0095003C"/>
    <w:p w14:paraId="487F6CFF" w14:textId="5B854342" w:rsidR="0095003C" w:rsidRDefault="0095003C" w:rsidP="0095003C"/>
    <w:p w14:paraId="227225E7" w14:textId="1024CA1D" w:rsidR="0095003C" w:rsidRDefault="0095003C" w:rsidP="0095003C"/>
    <w:p w14:paraId="6E6A810A" w14:textId="06E559EB" w:rsidR="0095003C" w:rsidRDefault="0095003C" w:rsidP="0095003C"/>
    <w:p w14:paraId="27B73476" w14:textId="3A644D29" w:rsidR="0095003C" w:rsidRDefault="0095003C" w:rsidP="0095003C"/>
    <w:p w14:paraId="34F103DF" w14:textId="1D2E6405" w:rsidR="0095003C" w:rsidRDefault="0095003C" w:rsidP="0095003C"/>
    <w:p w14:paraId="17BFDDC6" w14:textId="36ABB31F" w:rsidR="0095003C" w:rsidRDefault="0095003C" w:rsidP="0095003C"/>
    <w:p w14:paraId="74037CF5" w14:textId="44DDB4E5" w:rsidR="0095003C" w:rsidRDefault="0095003C" w:rsidP="0095003C"/>
    <w:p w14:paraId="087192A1" w14:textId="0812F160" w:rsidR="0095003C" w:rsidRDefault="0095003C" w:rsidP="0095003C"/>
    <w:p w14:paraId="59C29CE8" w14:textId="1A0A507E" w:rsidR="0095003C" w:rsidRDefault="0095003C" w:rsidP="0095003C"/>
    <w:p w14:paraId="18BEADF2" w14:textId="6623CAEB" w:rsidR="0095003C" w:rsidRDefault="0095003C" w:rsidP="0095003C"/>
    <w:p w14:paraId="062C8772" w14:textId="7554CD5E" w:rsidR="0095003C" w:rsidRDefault="0095003C" w:rsidP="0095003C"/>
    <w:p w14:paraId="51578EC0" w14:textId="270C427B" w:rsidR="0095003C" w:rsidRDefault="0095003C" w:rsidP="0095003C"/>
    <w:p w14:paraId="1C5F1D49" w14:textId="07F340A1" w:rsidR="0095003C" w:rsidRDefault="0095003C" w:rsidP="0095003C"/>
    <w:p w14:paraId="1A03226E" w14:textId="054C8372" w:rsidR="0095003C" w:rsidRDefault="0095003C" w:rsidP="0095003C"/>
    <w:p w14:paraId="635B69B4" w14:textId="44F30E8F" w:rsidR="0095003C" w:rsidRDefault="0095003C" w:rsidP="0095003C"/>
    <w:p w14:paraId="6613F2E3" w14:textId="77777777" w:rsidR="00862D4C" w:rsidRDefault="00862D4C"/>
    <w:sectPr w:rsidR="00862D4C" w:rsidSect="00B23EC8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DC538BB"/>
    <w:multiLevelType w:val="hybridMultilevel"/>
    <w:tmpl w:val="AE8CB73C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282E15DC"/>
    <w:multiLevelType w:val="hybridMultilevel"/>
    <w:tmpl w:val="6A0817B8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" w15:restartNumberingAfterBreak="0">
    <w:nsid w:val="29543034"/>
    <w:multiLevelType w:val="hybridMultilevel"/>
    <w:tmpl w:val="6A0817B8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" w15:restartNumberingAfterBreak="0">
    <w:nsid w:val="31A830AA"/>
    <w:multiLevelType w:val="hybridMultilevel"/>
    <w:tmpl w:val="5E88198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5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65410"/>
    <w:rsid w:val="00124BC5"/>
    <w:rsid w:val="001C6D62"/>
    <w:rsid w:val="00220DB8"/>
    <w:rsid w:val="00281FC6"/>
    <w:rsid w:val="002E4BA9"/>
    <w:rsid w:val="003F4FCC"/>
    <w:rsid w:val="00423E37"/>
    <w:rsid w:val="004E0B96"/>
    <w:rsid w:val="0051161F"/>
    <w:rsid w:val="00565410"/>
    <w:rsid w:val="00573C75"/>
    <w:rsid w:val="005E5963"/>
    <w:rsid w:val="00640927"/>
    <w:rsid w:val="006A2A8B"/>
    <w:rsid w:val="007037E2"/>
    <w:rsid w:val="0076359C"/>
    <w:rsid w:val="007976B2"/>
    <w:rsid w:val="00817EBF"/>
    <w:rsid w:val="00862D4C"/>
    <w:rsid w:val="008E5B06"/>
    <w:rsid w:val="008F2788"/>
    <w:rsid w:val="0095003C"/>
    <w:rsid w:val="00A07C23"/>
    <w:rsid w:val="00A443E3"/>
    <w:rsid w:val="00A96211"/>
    <w:rsid w:val="00AB3D3C"/>
    <w:rsid w:val="00B23EC8"/>
    <w:rsid w:val="00B31167"/>
    <w:rsid w:val="00B63081"/>
    <w:rsid w:val="00C854A2"/>
    <w:rsid w:val="00CD2968"/>
    <w:rsid w:val="00CE7431"/>
    <w:rsid w:val="00EB34B5"/>
    <w:rsid w:val="00F13F8A"/>
    <w:rsid w:val="00F727BA"/>
    <w:rsid w:val="00FB4190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033BF321"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ahoma" w:eastAsiaTheme="minorEastAsia" w:hAnsi="Tahoma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uiPriority w:val="99"/>
    <w:unhideWhenUsed/>
    <w:rsid w:val="00565410"/>
    <w:rPr>
      <w:color w:val="0000FF"/>
      <w:u w:val="single"/>
    </w:rPr>
  </w:style>
  <w:style w:type="character" w:styleId="PlaceholderText">
    <w:name w:val="Placeholder Text"/>
    <w:basedOn w:val="DefaultParagraphFont"/>
    <w:uiPriority w:val="99"/>
    <w:semiHidden/>
    <w:rsid w:val="001C6D62"/>
    <w:rPr>
      <w:color w:val="808080"/>
    </w:rPr>
  </w:style>
  <w:style w:type="character" w:styleId="UnresolvedMention">
    <w:name w:val="Unresolved Mention"/>
    <w:basedOn w:val="DefaultParagraphFont"/>
    <w:uiPriority w:val="99"/>
    <w:rsid w:val="00CE7431"/>
    <w:rPr>
      <w:color w:val="605E5C"/>
      <w:shd w:val="clear" w:color="auto" w:fill="E1DFDD"/>
    </w:rPr>
  </w:style>
  <w:style w:type="paragraph" w:styleId="ListParagraph">
    <w:name w:val="List Paragraph"/>
    <w:basedOn w:val="Normal"/>
    <w:uiPriority w:val="34"/>
    <w:qFormat/>
    <w:rsid w:val="00CE7431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://www.wolframalpha.com" TargetMode="External"/><Relationship Id="rId13" Type="http://schemas.openxmlformats.org/officeDocument/2006/relationships/image" Target="media/image30.png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3.png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emf"/><Relationship Id="rId11" Type="http://schemas.openxmlformats.org/officeDocument/2006/relationships/image" Target="media/image20.png"/><Relationship Id="rId5" Type="http://schemas.openxmlformats.org/officeDocument/2006/relationships/hyperlink" Target="http://www.wolframalpha.com" TargetMode="External"/><Relationship Id="rId15" Type="http://schemas.openxmlformats.org/officeDocument/2006/relationships/image" Target="media/image40.png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image" Target="media/image4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3</Pages>
  <Words>123</Words>
  <Characters>704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2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nny Burzynski</dc:creator>
  <cp:keywords/>
  <dc:description/>
  <cp:lastModifiedBy>Burzynski, Denny</cp:lastModifiedBy>
  <cp:revision>5</cp:revision>
  <dcterms:created xsi:type="dcterms:W3CDTF">2022-02-07T22:45:00Z</dcterms:created>
  <dcterms:modified xsi:type="dcterms:W3CDTF">2022-02-07T23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